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7"/>
        <w:tblW w:w="8359" w:type="dxa"/>
        <w:tblLook w:val="04A0" w:firstRow="1" w:lastRow="0" w:firstColumn="1" w:lastColumn="0" w:noHBand="0" w:noVBand="1"/>
      </w:tblPr>
      <w:tblGrid>
        <w:gridCol w:w="1402"/>
        <w:gridCol w:w="3235"/>
        <w:gridCol w:w="3722"/>
      </w:tblGrid>
      <w:tr w:rsidR="00AC0B5C" w14:paraId="749BCCA7" w14:textId="20A4C72D" w:rsidTr="006024B5">
        <w:trPr>
          <w:trHeight w:val="274"/>
        </w:trPr>
        <w:tc>
          <w:tcPr>
            <w:tcW w:w="1555" w:type="dxa"/>
          </w:tcPr>
          <w:p w14:paraId="5DE605C1" w14:textId="19B0C88A" w:rsidR="00AC0B5C" w:rsidRPr="00AC0B5C" w:rsidRDefault="00AC0B5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C0B5C">
              <w:rPr>
                <w:rFonts w:ascii="Times New Roman" w:hAnsi="Times New Roman" w:cs="Times New Roman" w:hint="eastAsia"/>
                <w:sz w:val="16"/>
                <w:szCs w:val="16"/>
              </w:rPr>
              <w:t>S</w:t>
            </w:r>
            <w:r w:rsidRPr="00AC0B5C">
              <w:rPr>
                <w:rFonts w:ascii="Times New Roman" w:hAnsi="Times New Roman" w:cs="Times New Roman"/>
                <w:sz w:val="16"/>
                <w:szCs w:val="16"/>
              </w:rPr>
              <w:t>tage</w:t>
            </w:r>
          </w:p>
        </w:tc>
        <w:tc>
          <w:tcPr>
            <w:tcW w:w="2976" w:type="dxa"/>
          </w:tcPr>
          <w:p w14:paraId="5C77A257" w14:textId="0E9D386C" w:rsidR="00AC0B5C" w:rsidRPr="00AC0B5C" w:rsidRDefault="00AC0B5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S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ignal Equations</w:t>
            </w:r>
          </w:p>
        </w:tc>
        <w:tc>
          <w:tcPr>
            <w:tcW w:w="3828" w:type="dxa"/>
          </w:tcPr>
          <w:p w14:paraId="6C79C5D0" w14:textId="67EDE293" w:rsidR="00AC0B5C" w:rsidRDefault="00AC0B5C">
            <w:pPr>
              <w:rPr>
                <w:rFonts w:ascii="Times New Roman" w:hAnsi="Times New Roman" w:cs="Times New Roman" w:hint="eastAsia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16"/>
                <w:szCs w:val="16"/>
              </w:rPr>
              <w:t>T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ime duration</w:t>
            </w:r>
          </w:p>
        </w:tc>
      </w:tr>
      <w:tr w:rsidR="00AC0B5C" w14:paraId="63B577DB" w14:textId="16A6ACCF" w:rsidTr="006024B5">
        <w:trPr>
          <w:trHeight w:val="520"/>
        </w:trPr>
        <w:tc>
          <w:tcPr>
            <w:tcW w:w="1555" w:type="dxa"/>
          </w:tcPr>
          <w:p w14:paraId="180715D6" w14:textId="709CBD43" w:rsidR="00AC0B5C" w:rsidRPr="00AC0B5C" w:rsidRDefault="00AC0B5C" w:rsidP="00AC0B5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C0B5C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00" w:dyaOrig="279" w14:anchorId="600E73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942" type="#_x0000_t75" style="width:10.15pt;height:13.9pt" o:ole="">
                  <v:imagedata r:id="rId6" o:title=""/>
                </v:shape>
                <o:OLEObject Type="Embed" ProgID="Equation.DSMT4" ShapeID="_x0000_i1942" DrawAspect="Content" ObjectID="_1748892871" r:id="rId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AC0B5C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20" w:dyaOrig="220" w14:anchorId="3C7408F7">
                <v:shape id="_x0000_i1944" type="#_x0000_t75" style="width:31.15pt;height:10.9pt" o:ole="">
                  <v:imagedata r:id="rId8" o:title=""/>
                </v:shape>
                <o:OLEObject Type="Embed" ProgID="Equation.DSMT4" ShapeID="_x0000_i1944" DrawAspect="Content" ObjectID="_1748892872" r:id="rId9"/>
              </w:object>
            </w:r>
          </w:p>
        </w:tc>
        <w:tc>
          <w:tcPr>
            <w:tcW w:w="2976" w:type="dxa"/>
          </w:tcPr>
          <w:p w14:paraId="62DD6D42" w14:textId="4815AF0C" w:rsidR="00AC0B5C" w:rsidRPr="00AC0B5C" w:rsidRDefault="00AC0B5C" w:rsidP="00B95898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AC0B5C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2360" w:dyaOrig="320" w14:anchorId="608A87DD">
                <v:shape id="_x0000_i1943" type="#_x0000_t75" style="width:118.15pt;height:16.15pt" o:ole="">
                  <v:imagedata r:id="rId10" o:title=""/>
                </v:shape>
                <o:OLEObject Type="Embed" ProgID="Equation.DSMT4" ShapeID="_x0000_i1943" DrawAspect="Content" ObjectID="_1748892873" r:id="rId1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13403893" w14:textId="77777777" w:rsidR="00AC0B5C" w:rsidRDefault="00AC0B5C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AC0B5C" w14:paraId="7D445F19" w14:textId="21C71BCC" w:rsidTr="006024B5">
        <w:tc>
          <w:tcPr>
            <w:tcW w:w="1555" w:type="dxa"/>
          </w:tcPr>
          <w:p w14:paraId="43C40891" w14:textId="6365CDB7" w:rsidR="00AC0B5C" w:rsidRPr="00AC0B5C" w:rsidRDefault="00AC0B5C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C0B5C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00" w:dyaOrig="279" w14:anchorId="77F3FF6C">
                <v:shape id="_x0000_i1945" type="#_x0000_t75" style="width:15pt;height:13.9pt" o:ole="">
                  <v:imagedata r:id="rId12" o:title=""/>
                </v:shape>
                <o:OLEObject Type="Embed" ProgID="Equation.DSMT4" ShapeID="_x0000_i1945" DrawAspect="Content" ObjectID="_1748892874" r:id="rId13"/>
              </w:object>
            </w:r>
            <w:r w:rsidR="00B95898" w:rsidRPr="00B95898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20" w:dyaOrig="220" w14:anchorId="0D206907">
                <v:shape id="_x0000_i1946" type="#_x0000_t75" style="width:31.15pt;height:10.9pt" o:ole="">
                  <v:imagedata r:id="rId14" o:title=""/>
                </v:shape>
                <o:OLEObject Type="Embed" ProgID="Equation.DSMT4" ShapeID="_x0000_i1946" DrawAspect="Content" ObjectID="_1748892875" r:id="rId15"/>
              </w:object>
            </w:r>
            <w:r w:rsidR="00B95898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2D386174" w14:textId="7095DE31" w:rsidR="00AC0B5C" w:rsidRDefault="00B95898" w:rsidP="00B95898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95898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420" w:dyaOrig="400" w14:anchorId="7B7B48C6">
                <v:shape id="_x0000_i1949" type="#_x0000_t75" style="width:70.9pt;height:19.9pt" o:ole="">
                  <v:imagedata r:id="rId16" o:title=""/>
                </v:shape>
                <o:OLEObject Type="Embed" ProgID="Equation.DSMT4" ShapeID="_x0000_i1949" DrawAspect="Content" ObjectID="_1748892876" r:id="rId1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56DE11EC" w14:textId="77777777" w:rsidR="00B95898" w:rsidRDefault="00B95898" w:rsidP="00B95898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95898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780" w:dyaOrig="400" w14:anchorId="26C0802D">
                <v:shape id="_x0000_i1947" type="#_x0000_t75" style="width:88.9pt;height:19.9pt" o:ole="">
                  <v:imagedata r:id="rId18" o:title=""/>
                </v:shape>
                <o:OLEObject Type="Embed" ProgID="Equation.DSMT4" ShapeID="_x0000_i1947" DrawAspect="Content" ObjectID="_1748892877" r:id="rId19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52896DC1" w14:textId="600DA507" w:rsidR="00B95898" w:rsidRPr="00AC0B5C" w:rsidRDefault="00B95898" w:rsidP="00B95898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95898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020" w:dyaOrig="400" w14:anchorId="20A08822">
                <v:shape id="_x0000_i1948" type="#_x0000_t75" style="width:51pt;height:19.9pt" o:ole="">
                  <v:imagedata r:id="rId20" o:title=""/>
                </v:shape>
                <o:OLEObject Type="Embed" ProgID="Equation.DSMT4" ShapeID="_x0000_i1948" DrawAspect="Content" ObjectID="_1748892878" r:id="rId2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6E822405" w14:textId="1F279283" w:rsidR="00AC0B5C" w:rsidRPr="00AC0B5C" w:rsidRDefault="006024B5" w:rsidP="0043657E">
            <w:pPr>
              <w:adjustRightInd w:val="0"/>
              <w:snapToGrid w:val="0"/>
              <w:rPr>
                <w:rFonts w:ascii="Times New Roman" w:hAnsi="Times New Roman" w:cs="Times New Roman"/>
                <w:sz w:val="16"/>
                <w:szCs w:val="16"/>
              </w:rPr>
            </w:pPr>
            <w:r w:rsidRPr="006024B5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280" w:dyaOrig="440" w14:anchorId="5C5AE5FA">
                <v:shape id="_x0000_i1950" type="#_x0000_t75" style="width:64.15pt;height:22.15pt" o:ole="">
                  <v:imagedata r:id="rId22" o:title=""/>
                </v:shape>
                <o:OLEObject Type="Embed" ProgID="Equation.DSMT4" ShapeID="_x0000_i1950" DrawAspect="Content" ObjectID="_1748892879" r:id="rId2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6024B5">
              <w:rPr>
                <w:rFonts w:ascii="Times New Roman" w:hAnsi="Times New Roman" w:cs="Times New Roman"/>
                <w:position w:val="-54"/>
                <w:sz w:val="16"/>
                <w:szCs w:val="16"/>
              </w:rPr>
              <w:object w:dxaOrig="2060" w:dyaOrig="1140" w14:anchorId="319E8A89">
                <v:shape id="_x0000_i1951" type="#_x0000_t75" style="width:103.15pt;height:57pt" o:ole="">
                  <v:imagedata r:id="rId24" o:title=""/>
                </v:shape>
                <o:OLEObject Type="Embed" ProgID="Equation.DSMT4" ShapeID="_x0000_i1951" DrawAspect="Content" ObjectID="_1748892880" r:id="rId2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AC0B5C" w14:paraId="6C6656C5" w14:textId="11ACB587" w:rsidTr="006024B5">
        <w:tc>
          <w:tcPr>
            <w:tcW w:w="1555" w:type="dxa"/>
          </w:tcPr>
          <w:p w14:paraId="4301480E" w14:textId="07C981FE" w:rsidR="00AC0B5C" w:rsidRPr="00AC0B5C" w:rsidRDefault="006024B5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6024B5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00" w:dyaOrig="279" w14:anchorId="1187EF4C">
                <v:shape id="_x0000_i1988" type="#_x0000_t75" style="width:15pt;height:13.9pt" o:ole="">
                  <v:imagedata r:id="rId26" o:title=""/>
                </v:shape>
                <o:OLEObject Type="Embed" ProgID="Equation.DSMT4" ShapeID="_x0000_i1988" DrawAspect="Content" ObjectID="_1748892881" r:id="rId2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6024B5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60" w:dyaOrig="220" w14:anchorId="7A2ED9FF">
                <v:shape id="_x0000_i2015" type="#_x0000_t75" style="width:33pt;height:10.9pt" o:ole="">
                  <v:imagedata r:id="rId28" o:title=""/>
                </v:shape>
                <o:OLEObject Type="Embed" ProgID="Equation.DSMT4" ShapeID="_x0000_i2015" DrawAspect="Content" ObjectID="_1748892882" r:id="rId29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551946F2" w14:textId="77777777" w:rsidR="00AC0B5C" w:rsidRDefault="006024B5" w:rsidP="00D03E30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6024B5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840" w:dyaOrig="400" w14:anchorId="733A04E2">
                <v:shape id="_x0000_i2018" type="#_x0000_t75" style="width:91.9pt;height:19.9pt" o:ole="">
                  <v:imagedata r:id="rId30" o:title=""/>
                </v:shape>
                <o:OLEObject Type="Embed" ProgID="Equation.DSMT4" ShapeID="_x0000_i2018" DrawAspect="Content" ObjectID="_1748892883" r:id="rId3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737BAD59" w14:textId="77777777" w:rsidR="006024B5" w:rsidRDefault="006024B5" w:rsidP="00D03E30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6024B5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460" w:dyaOrig="400" w14:anchorId="61497FC1">
                <v:shape id="_x0000_i2021" type="#_x0000_t75" style="width:73.15pt;height:19.9pt" o:ole="">
                  <v:imagedata r:id="rId32" o:title=""/>
                </v:shape>
                <o:OLEObject Type="Embed" ProgID="Equation.DSMT4" ShapeID="_x0000_i2021" DrawAspect="Content" ObjectID="_1748892884" r:id="rId3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2336123C" w14:textId="75CD61B8" w:rsidR="006024B5" w:rsidRPr="00AC0B5C" w:rsidRDefault="00D03E30" w:rsidP="00D03E30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6024B5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460" w:dyaOrig="400" w14:anchorId="1D19384B">
                <v:shape id="_x0000_i2026" type="#_x0000_t75" style="width:73.15pt;height:19.9pt" o:ole="">
                  <v:imagedata r:id="rId34" o:title=""/>
                </v:shape>
                <o:OLEObject Type="Embed" ProgID="Equation.DSMT4" ShapeID="_x0000_i2026" DrawAspect="Content" ObjectID="_1748892885" r:id="rId35"/>
              </w:object>
            </w:r>
            <w:r w:rsidR="006024B5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29BCAA20" w14:textId="5261ECA9" w:rsidR="00AC0B5C" w:rsidRPr="00AC0B5C" w:rsidRDefault="00D03E30" w:rsidP="0032790F">
            <w:pPr>
              <w:adjustRightInd w:val="0"/>
              <w:snapToGrid w:val="0"/>
              <w:spacing w:line="21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D03E30">
              <w:rPr>
                <w:rFonts w:ascii="Times New Roman" w:hAnsi="Times New Roman" w:cs="Times New Roman"/>
                <w:position w:val="-32"/>
                <w:sz w:val="16"/>
                <w:szCs w:val="16"/>
              </w:rPr>
              <w:object w:dxaOrig="1880" w:dyaOrig="700" w14:anchorId="7A737D69">
                <v:shape id="_x0000_i2031" type="#_x0000_t75" style="width:94.15pt;height:34.9pt" o:ole="">
                  <v:imagedata r:id="rId36" o:title=""/>
                </v:shape>
                <o:OLEObject Type="Embed" ProgID="Equation.DSMT4" ShapeID="_x0000_i2031" DrawAspect="Content" ObjectID="_1748892886" r:id="rId3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6024B5" w14:paraId="3D483B2E" w14:textId="77777777" w:rsidTr="006024B5">
        <w:tc>
          <w:tcPr>
            <w:tcW w:w="1555" w:type="dxa"/>
          </w:tcPr>
          <w:p w14:paraId="783968BE" w14:textId="4D116792" w:rsidR="006024B5" w:rsidRPr="00AC0B5C" w:rsidRDefault="00D03E30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D03E30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20" w:dyaOrig="279" w14:anchorId="2A541528">
                <v:shape id="_x0000_i2068" type="#_x0000_t75" style="width:16.15pt;height:13.9pt" o:ole="">
                  <v:imagedata r:id="rId38" o:title=""/>
                </v:shape>
                <o:OLEObject Type="Embed" ProgID="Equation.DSMT4" ShapeID="_x0000_i2068" DrawAspect="Content" ObjectID="_1748892887" r:id="rId39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D03E30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60" w:dyaOrig="220" w14:anchorId="35FAFF94">
                <v:shape id="_x0000_i2107" type="#_x0000_t75" style="width:33pt;height:10.9pt" o:ole="">
                  <v:imagedata r:id="rId40" o:title=""/>
                </v:shape>
                <o:OLEObject Type="Embed" ProgID="Equation.DSMT4" ShapeID="_x0000_i2107" DrawAspect="Content" ObjectID="_1748892888" r:id="rId4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6BEDF28F" w14:textId="77777777" w:rsidR="006024B5" w:rsidRDefault="00D03E30" w:rsidP="0043657E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D03E30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680" w:dyaOrig="420" w14:anchorId="2782FE68">
                <v:shape id="_x0000_i2110" type="#_x0000_t75" style="width:133.9pt;height:21pt" o:ole="">
                  <v:imagedata r:id="rId42" o:title=""/>
                </v:shape>
                <o:OLEObject Type="Embed" ProgID="Equation.DSMT4" ShapeID="_x0000_i2110" DrawAspect="Content" ObjectID="_1748892889" r:id="rId4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0B803435" w14:textId="77777777" w:rsidR="00D03E30" w:rsidRDefault="00D03E30" w:rsidP="0043657E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D03E30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180" w:dyaOrig="400" w14:anchorId="24E756D1">
                <v:shape id="_x0000_i2113" type="#_x0000_t75" style="width:109.15pt;height:19.9pt" o:ole="">
                  <v:imagedata r:id="rId44" o:title=""/>
                </v:shape>
                <o:OLEObject Type="Embed" ProgID="Equation.DSMT4" ShapeID="_x0000_i2113" DrawAspect="Content" ObjectID="_1748892890" r:id="rId4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4D7429FF" w14:textId="24C0940B" w:rsidR="00D03E30" w:rsidRPr="00AC0B5C" w:rsidRDefault="00D03E30" w:rsidP="0043657E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D03E30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360" w:dyaOrig="420" w14:anchorId="43370188">
                <v:shape id="_x0000_i2116" type="#_x0000_t75" style="width:118.15pt;height:21pt" o:ole="">
                  <v:imagedata r:id="rId46" o:title=""/>
                </v:shape>
                <o:OLEObject Type="Embed" ProgID="Equation.DSMT4" ShapeID="_x0000_i2116" DrawAspect="Content" ObjectID="_1748892891" r:id="rId4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7C7C07E8" w14:textId="5DC3A6D2" w:rsidR="006024B5" w:rsidRPr="00AC0B5C" w:rsidRDefault="0043657E" w:rsidP="0043657E">
            <w:pPr>
              <w:adjustRightInd w:val="0"/>
              <w:snapToGrid w:val="0"/>
              <w:spacing w:line="21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43657E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359" w:dyaOrig="440" w14:anchorId="52B15001">
                <v:shape id="_x0000_i2121" type="#_x0000_t75" style="width:67.9pt;height:22.15pt" o:ole="">
                  <v:imagedata r:id="rId48" o:title=""/>
                </v:shape>
                <o:OLEObject Type="Embed" ProgID="Equation.DSMT4" ShapeID="_x0000_i2121" DrawAspect="Content" ObjectID="_1748892892" r:id="rId49"/>
              </w:object>
            </w:r>
            <w:r w:rsidR="00D03E30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43657E">
              <w:rPr>
                <w:rFonts w:ascii="Times New Roman" w:hAnsi="Times New Roman" w:cs="Times New Roman"/>
                <w:position w:val="-54"/>
                <w:sz w:val="16"/>
                <w:szCs w:val="16"/>
              </w:rPr>
              <w:object w:dxaOrig="1820" w:dyaOrig="1140" w14:anchorId="51947600">
                <v:shape id="_x0000_i2124" type="#_x0000_t75" style="width:91.15pt;height:57pt" o:ole="">
                  <v:imagedata r:id="rId50" o:title=""/>
                </v:shape>
                <o:OLEObject Type="Embed" ProgID="Equation.DSMT4" ShapeID="_x0000_i2124" DrawAspect="Content" ObjectID="_1748892893" r:id="rId5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D03E30" w14:paraId="2314CB11" w14:textId="77777777" w:rsidTr="006024B5">
        <w:tc>
          <w:tcPr>
            <w:tcW w:w="1555" w:type="dxa"/>
          </w:tcPr>
          <w:p w14:paraId="5BA770CA" w14:textId="1C1608C2" w:rsidR="00D03E30" w:rsidRDefault="0043657E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3657E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40" w:dyaOrig="279" w14:anchorId="7BE8D72D">
                <v:shape id="_x0000_i2179" type="#_x0000_t75" style="width:16.9pt;height:13.9pt" o:ole="">
                  <v:imagedata r:id="rId52" o:title=""/>
                </v:shape>
                <o:OLEObject Type="Embed" ProgID="Equation.DSMT4" ShapeID="_x0000_i2179" DrawAspect="Content" ObjectID="_1748892894" r:id="rId5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43657E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60" w:dyaOrig="220" w14:anchorId="0D64947B">
                <v:shape id="_x0000_i2234" type="#_x0000_t75" style="width:33pt;height:10.9pt" o:ole="">
                  <v:imagedata r:id="rId54" o:title=""/>
                </v:shape>
                <o:OLEObject Type="Embed" ProgID="Equation.DSMT4" ShapeID="_x0000_i2234" DrawAspect="Content" ObjectID="_1748892895" r:id="rId5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66B666B1" w14:textId="77777777" w:rsidR="00D03E30" w:rsidRDefault="009271EA" w:rsidP="009271EA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43657E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3019" w:dyaOrig="400" w14:anchorId="591522ED">
                <v:shape id="_x0000_i2239" type="#_x0000_t75" style="width:151.15pt;height:19.9pt" o:ole="">
                  <v:imagedata r:id="rId56" o:title=""/>
                </v:shape>
                <o:OLEObject Type="Embed" ProgID="Equation.DSMT4" ShapeID="_x0000_i2239" DrawAspect="Content" ObjectID="_1748892896" r:id="rId57"/>
              </w:object>
            </w:r>
            <w:r w:rsidR="0043657E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7D59FDC1" w14:textId="77777777" w:rsidR="009271EA" w:rsidRDefault="009271EA" w:rsidP="009271EA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271EA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620" w:dyaOrig="400" w14:anchorId="7EED614F">
                <v:shape id="_x0000_i2242" type="#_x0000_t75" style="width:81pt;height:19.9pt" o:ole="">
                  <v:imagedata r:id="rId58" o:title=""/>
                </v:shape>
                <o:OLEObject Type="Embed" ProgID="Equation.DSMT4" ShapeID="_x0000_i2242" DrawAspect="Content" ObjectID="_1748892897" r:id="rId59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3B1BD712" w14:textId="77777777" w:rsidR="009271EA" w:rsidRDefault="009271EA" w:rsidP="009271EA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271EA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1900" w:dyaOrig="220" w14:anchorId="25881DDA">
                <v:shape id="_x0000_i2249" type="#_x0000_t75" style="width:94.9pt;height:10.9pt" o:ole="">
                  <v:imagedata r:id="rId60" o:title=""/>
                </v:shape>
                <o:OLEObject Type="Embed" ProgID="Equation.DSMT4" ShapeID="_x0000_i2249" DrawAspect="Content" ObjectID="_1748892898" r:id="rId6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14:paraId="419EEB05" w14:textId="411C9560" w:rsidR="009271EA" w:rsidRPr="00AC0B5C" w:rsidRDefault="009271EA" w:rsidP="009271EA">
            <w:pPr>
              <w:adjustRightInd w:val="0"/>
              <w:snapToGrid w:val="0"/>
              <w:spacing w:line="192" w:lineRule="auto"/>
              <w:rPr>
                <w:rFonts w:ascii="Times New Roman" w:hAnsi="Times New Roman" w:cs="Times New Roman" w:hint="eastAsia"/>
                <w:sz w:val="16"/>
                <w:szCs w:val="16"/>
              </w:rPr>
            </w:pPr>
            <w:r w:rsidRPr="009271EA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1440" w:dyaOrig="240" w14:anchorId="121B0004">
                <v:shape id="_x0000_i2252" type="#_x0000_t75" style="width:1in;height:12pt" o:ole="">
                  <v:imagedata r:id="rId62" o:title=""/>
                </v:shape>
                <o:OLEObject Type="Embed" ProgID="Equation.DSMT4" ShapeID="_x0000_i2252" DrawAspect="Content" ObjectID="_1748892899" r:id="rId63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08AAFF67" w14:textId="795B671F" w:rsidR="00D03E30" w:rsidRPr="00AC0B5C" w:rsidRDefault="009271EA" w:rsidP="0032790F">
            <w:pPr>
              <w:adjustRightInd w:val="0"/>
              <w:snapToGrid w:val="0"/>
              <w:spacing w:line="21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9271EA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1359" w:dyaOrig="440" w14:anchorId="123F409F">
                <v:shape id="_x0000_i2258" type="#_x0000_t75" style="width:67.9pt;height:22.15pt" o:ole="">
                  <v:imagedata r:id="rId64" o:title=""/>
                </v:shape>
                <o:OLEObject Type="Embed" ProgID="Equation.DSMT4" ShapeID="_x0000_i2258" DrawAspect="Content" ObjectID="_1748892900" r:id="rId6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32790F" w:rsidRPr="0032790F">
              <w:rPr>
                <w:rFonts w:ascii="Times New Roman" w:hAnsi="Times New Roman" w:cs="Times New Roman"/>
                <w:position w:val="-56"/>
                <w:sz w:val="16"/>
                <w:szCs w:val="16"/>
              </w:rPr>
              <w:object w:dxaOrig="3140" w:dyaOrig="1180" w14:anchorId="36AAD87F">
                <v:shape id="_x0000_i2263" type="#_x0000_t75" style="width:157.15pt;height:58.9pt" o:ole="">
                  <v:imagedata r:id="rId66" o:title=""/>
                </v:shape>
                <o:OLEObject Type="Embed" ProgID="Equation.DSMT4" ShapeID="_x0000_i2263" DrawAspect="Content" ObjectID="_1748892901" r:id="rId67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</w:tr>
      <w:tr w:rsidR="00D03E30" w14:paraId="683E3267" w14:textId="77777777" w:rsidTr="006024B5">
        <w:tc>
          <w:tcPr>
            <w:tcW w:w="1555" w:type="dxa"/>
          </w:tcPr>
          <w:p w14:paraId="1068CDDC" w14:textId="3F07B992" w:rsidR="00D03E30" w:rsidRDefault="0032790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32790F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320" w:dyaOrig="279" w14:anchorId="49351BC5">
                <v:shape id="_x0000_i2330" type="#_x0000_t75" style="width:16.15pt;height:13.9pt" o:ole="">
                  <v:imagedata r:id="rId68" o:title=""/>
                </v:shape>
                <o:OLEObject Type="Embed" ProgID="Equation.DSMT4" ShapeID="_x0000_i2330" DrawAspect="Content" ObjectID="_1748892902" r:id="rId69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32790F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60" w:dyaOrig="220" w14:anchorId="5CB936FF">
                <v:shape id="_x0000_i2399" type="#_x0000_t75" style="width:33pt;height:10.9pt" o:ole="">
                  <v:imagedata r:id="rId70" o:title=""/>
                </v:shape>
                <o:OLEObject Type="Embed" ProgID="Equation.DSMT4" ShapeID="_x0000_i2399" DrawAspect="Content" ObjectID="_1748892903" r:id="rId7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550EDCB7" w14:textId="77777777" w:rsidR="00D03E30" w:rsidRDefault="0032790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32790F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380" w:dyaOrig="400" w14:anchorId="52C63005">
                <v:shape id="_x0000_i2404" type="#_x0000_t75" style="width:118.9pt;height:19.9pt" o:ole="">
                  <v:imagedata r:id="rId72" o:title=""/>
                </v:shape>
                <o:OLEObject Type="Embed" ProgID="Equation.DSMT4" ShapeID="_x0000_i2404" DrawAspect="Content" ObjectID="_1748892904" r:id="rId73"/>
              </w:object>
            </w:r>
          </w:p>
          <w:p w14:paraId="1FAE327D" w14:textId="30F38236" w:rsidR="0032790F" w:rsidRPr="00AC0B5C" w:rsidRDefault="0032790F">
            <w:pPr>
              <w:rPr>
                <w:rFonts w:ascii="Times New Roman" w:hAnsi="Times New Roman" w:cs="Times New Roman" w:hint="eastAsia"/>
                <w:sz w:val="16"/>
                <w:szCs w:val="16"/>
              </w:rPr>
            </w:pPr>
            <w:r w:rsidRPr="0032790F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020" w:dyaOrig="420" w14:anchorId="44268622">
                <v:shape id="_x0000_i2407" type="#_x0000_t75" style="width:100.9pt;height:21pt" o:ole="">
                  <v:imagedata r:id="rId74" o:title=""/>
                </v:shape>
                <o:OLEObject Type="Embed" ProgID="Equation.DSMT4" ShapeID="_x0000_i2407" DrawAspect="Content" ObjectID="_1748892905" r:id="rId75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3828" w:type="dxa"/>
          </w:tcPr>
          <w:p w14:paraId="78D39669" w14:textId="12292526" w:rsidR="00D03E30" w:rsidRPr="00AC0B5C" w:rsidRDefault="00A615FE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32790F">
              <w:rPr>
                <w:rFonts w:ascii="Times New Roman" w:hAnsi="Times New Roman" w:cs="Times New Roman"/>
                <w:position w:val="-18"/>
                <w:sz w:val="16"/>
                <w:szCs w:val="16"/>
              </w:rPr>
              <w:object w:dxaOrig="2060" w:dyaOrig="420" w14:anchorId="3EDE1BD1">
                <v:shape id="_x0000_i2416" type="#_x0000_t75" style="width:103.15pt;height:21pt" o:ole="">
                  <v:imagedata r:id="rId76" o:title=""/>
                </v:shape>
                <o:OLEObject Type="Embed" ProgID="Equation.DSMT4" ShapeID="_x0000_i2416" DrawAspect="Content" ObjectID="_1748892906" r:id="rId77"/>
              </w:object>
            </w:r>
          </w:p>
        </w:tc>
      </w:tr>
      <w:tr w:rsidR="00D03E30" w14:paraId="6F239402" w14:textId="77777777" w:rsidTr="006024B5">
        <w:tc>
          <w:tcPr>
            <w:tcW w:w="1555" w:type="dxa"/>
          </w:tcPr>
          <w:p w14:paraId="58EEE372" w14:textId="6195FB71" w:rsidR="00D03E30" w:rsidRDefault="00A615FE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615FE">
              <w:rPr>
                <w:rFonts w:ascii="Times New Roman" w:hAnsi="Times New Roman" w:cs="Times New Roman"/>
                <w:position w:val="-10"/>
                <w:sz w:val="16"/>
                <w:szCs w:val="16"/>
              </w:rPr>
              <w:object w:dxaOrig="260" w:dyaOrig="279" w14:anchorId="3DC7D29B">
                <v:shape id="_x0000_i2493" type="#_x0000_t75" style="width:13.15pt;height:13.9pt" o:ole="">
                  <v:imagedata r:id="rId78" o:title=""/>
                </v:shape>
                <o:OLEObject Type="Embed" ProgID="Equation.DSMT4" ShapeID="_x0000_i2493" DrawAspect="Content" ObjectID="_1748892907" r:id="rId79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A615FE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620" w:dyaOrig="220" w14:anchorId="15E3C570">
                <v:shape id="_x0000_i2692" type="#_x0000_t75" style="width:31.15pt;height:10.9pt" o:ole="">
                  <v:imagedata r:id="rId80" o:title=""/>
                </v:shape>
                <o:OLEObject Type="Embed" ProgID="Equation.DSMT4" ShapeID="_x0000_i2692" DrawAspect="Content" ObjectID="_1748892908" r:id="rId81"/>
              </w:objec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</w:tc>
        <w:tc>
          <w:tcPr>
            <w:tcW w:w="2976" w:type="dxa"/>
          </w:tcPr>
          <w:p w14:paraId="5F9878AF" w14:textId="1D2C5F33" w:rsidR="00D03E30" w:rsidRPr="00AC0B5C" w:rsidRDefault="00A615FE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615FE">
              <w:rPr>
                <w:rFonts w:ascii="Times New Roman" w:hAnsi="Times New Roman" w:cs="Times New Roman"/>
                <w:position w:val="-8"/>
                <w:sz w:val="16"/>
                <w:szCs w:val="16"/>
              </w:rPr>
              <w:object w:dxaOrig="2500" w:dyaOrig="320" w14:anchorId="299A3D3F">
                <v:shape id="_x0000_i2611" type="#_x0000_t75" style="width:124.9pt;height:16.15pt" o:ole="">
                  <v:imagedata r:id="rId82" o:title=""/>
                </v:shape>
                <o:OLEObject Type="Embed" ProgID="Equation.DSMT4" ShapeID="_x0000_i2611" DrawAspect="Content" ObjectID="_1748892909" r:id="rId83"/>
              </w:object>
            </w:r>
          </w:p>
        </w:tc>
        <w:tc>
          <w:tcPr>
            <w:tcW w:w="3828" w:type="dxa"/>
          </w:tcPr>
          <w:p w14:paraId="775ABD78" w14:textId="77777777" w:rsidR="00D03E30" w:rsidRPr="00AC0B5C" w:rsidRDefault="00D03E30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14:paraId="1A4DFAD7" w14:textId="77777777" w:rsidR="004A18F3" w:rsidRDefault="004A18F3"/>
    <w:sectPr w:rsidR="004A18F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6D13EB" w14:textId="77777777" w:rsidR="00A50F73" w:rsidRDefault="00A50F73" w:rsidP="00AC0B5C">
      <w:r>
        <w:separator/>
      </w:r>
    </w:p>
  </w:endnote>
  <w:endnote w:type="continuationSeparator" w:id="0">
    <w:p w14:paraId="0C37C73E" w14:textId="77777777" w:rsidR="00A50F73" w:rsidRDefault="00A50F73" w:rsidP="00AC0B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92DE42" w14:textId="77777777" w:rsidR="00A50F73" w:rsidRDefault="00A50F73" w:rsidP="00AC0B5C">
      <w:r>
        <w:separator/>
      </w:r>
    </w:p>
  </w:footnote>
  <w:footnote w:type="continuationSeparator" w:id="0">
    <w:p w14:paraId="3A17338B" w14:textId="77777777" w:rsidR="00A50F73" w:rsidRDefault="00A50F73" w:rsidP="00AC0B5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6854"/>
    <w:rsid w:val="001B0031"/>
    <w:rsid w:val="0032790F"/>
    <w:rsid w:val="0043657E"/>
    <w:rsid w:val="004A18F3"/>
    <w:rsid w:val="006024B5"/>
    <w:rsid w:val="009271EA"/>
    <w:rsid w:val="009C6854"/>
    <w:rsid w:val="00A50F73"/>
    <w:rsid w:val="00A615FE"/>
    <w:rsid w:val="00AC0B5C"/>
    <w:rsid w:val="00B95898"/>
    <w:rsid w:val="00D03E30"/>
    <w:rsid w:val="00D70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393930"/>
  <w15:chartTrackingRefBased/>
  <w15:docId w15:val="{F62901E2-C018-4376-A81F-ED7DAFDC47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C0B5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C0B5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C0B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C0B5C"/>
    <w:rPr>
      <w:sz w:val="18"/>
      <w:szCs w:val="18"/>
    </w:rPr>
  </w:style>
  <w:style w:type="table" w:styleId="a7">
    <w:name w:val="Table Grid"/>
    <w:basedOn w:val="a1"/>
    <w:uiPriority w:val="39"/>
    <w:rsid w:val="00AC0B5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181</Words>
  <Characters>983</Characters>
  <Application>Microsoft Office Word</Application>
  <DocSecurity>0</DocSecurity>
  <Lines>32</Lines>
  <Paragraphs>31</Paragraphs>
  <ScaleCrop>false</ScaleCrop>
  <Company/>
  <LinksUpToDate>false</LinksUpToDate>
  <CharactersWithSpaces>1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, Puzhen</dc:creator>
  <cp:keywords/>
  <dc:description/>
  <cp:lastModifiedBy>Yu, Puzhen</cp:lastModifiedBy>
  <cp:revision>2</cp:revision>
  <dcterms:created xsi:type="dcterms:W3CDTF">2023-06-21T20:24:00Z</dcterms:created>
  <dcterms:modified xsi:type="dcterms:W3CDTF">2023-06-21T2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94f6af326cd74652e9d54457c8cb6db5cfc96f73f1e618670c2342ceb8488e2</vt:lpwstr>
  </property>
  <property fmtid="{D5CDD505-2E9C-101B-9397-08002B2CF9AE}" pid="3" name="MTWinEqns">
    <vt:bool>true</vt:bool>
  </property>
  <property fmtid="{D5CDD505-2E9C-101B-9397-08002B2CF9AE}" pid="4" name="MTUseMTPrefs">
    <vt:lpwstr>1</vt:lpwstr>
  </property>
</Properties>
</file>